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50" r:id="rId2"/>
    <p:sldMasterId id="2147483654" r:id="rId3"/>
    <p:sldMasterId id="2147483667" r:id="rId4"/>
  </p:sldMasterIdLst>
  <p:notesMasterIdLst>
    <p:notesMasterId r:id="rId20"/>
  </p:notesMasterIdLst>
  <p:handoutMasterIdLst>
    <p:handoutMasterId r:id="rId21"/>
  </p:handoutMasterIdLst>
  <p:sldIdLst>
    <p:sldId id="256" r:id="rId5"/>
    <p:sldId id="288" r:id="rId6"/>
    <p:sldId id="290" r:id="rId7"/>
    <p:sldId id="275" r:id="rId8"/>
    <p:sldId id="276" r:id="rId9"/>
    <p:sldId id="297" r:id="rId10"/>
    <p:sldId id="298" r:id="rId11"/>
    <p:sldId id="301" r:id="rId12"/>
    <p:sldId id="302" r:id="rId13"/>
    <p:sldId id="304" r:id="rId14"/>
    <p:sldId id="305" r:id="rId15"/>
    <p:sldId id="306" r:id="rId16"/>
    <p:sldId id="307" r:id="rId17"/>
    <p:sldId id="308" r:id="rId18"/>
    <p:sldId id="267" r:id="rId19"/>
  </p:sldIdLst>
  <p:sldSz cx="12192000" cy="6858000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BF911"/>
    <a:srgbClr val="006699"/>
    <a:srgbClr val="DEE7EC"/>
    <a:srgbClr val="ABFFFF"/>
    <a:srgbClr val="A7DDE9"/>
    <a:srgbClr val="0086BB"/>
    <a:srgbClr val="0080B0"/>
    <a:srgbClr val="006090"/>
    <a:srgbClr val="0042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85" d="100"/>
          <a:sy n="85" d="100"/>
        </p:scale>
        <p:origin x="54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77E4A0-965D-475D-8581-CD3BB1C59CB2}" type="datetimeFigureOut">
              <a:rPr lang="de-AT" smtClean="0"/>
              <a:t>16.11.2023</a:t>
            </a:fld>
            <a:endParaRPr lang="de-AT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7C3F62-3532-475C-BA7B-75A6B48E11E5}" type="slidenum">
              <a:rPr lang="de-AT" smtClean="0"/>
              <a:t>‹Nr.›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24925174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91988CC-6DF1-4E29-B62C-0F45EC3489EF}" type="datetimeFigureOut">
              <a:rPr lang="de-DE"/>
              <a:pPr>
                <a:defRPr/>
              </a:pPr>
              <a:t>16.11.202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7773FFF5-B7CF-40E0-A718-C998413B261E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_TU-Hintergr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190723" y="2928935"/>
            <a:ext cx="8191557" cy="1255711"/>
          </a:xfrm>
          <a:prstGeom prst="rect">
            <a:avLst/>
          </a:prstGeom>
        </p:spPr>
        <p:txBody>
          <a:bodyPr/>
          <a:lstStyle>
            <a:lvl1pPr algn="l">
              <a:defRPr sz="3600" b="1" baseline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190723" y="4500570"/>
            <a:ext cx="8286808" cy="9286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1" baseline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  <a:endParaRPr lang="de-DE" dirty="0"/>
          </a:p>
        </p:txBody>
      </p:sp>
      <p:sp>
        <p:nvSpPr>
          <p:cNvPr id="4" name="Fußzeilenplatzhalter 5"/>
          <p:cNvSpPr>
            <a:spLocks noGrp="1"/>
          </p:cNvSpPr>
          <p:nvPr>
            <p:ph type="ftr" sz="quarter" idx="10"/>
          </p:nvPr>
        </p:nvSpPr>
        <p:spPr>
          <a:xfrm>
            <a:off x="2190752" y="6000751"/>
            <a:ext cx="5835649" cy="720725"/>
          </a:xfrm>
          <a:prstGeom prst="rect">
            <a:avLst/>
          </a:prstGeom>
        </p:spPr>
        <p:txBody>
          <a:bodyPr/>
          <a:lstStyle>
            <a:lvl1pPr algn="l" fontAlgn="auto">
              <a:spcBef>
                <a:spcPts val="0"/>
              </a:spcBef>
              <a:spcAft>
                <a:spcPts val="600"/>
              </a:spcAft>
              <a:defRPr sz="1600" b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47503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_weißer Hintergr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190723" y="2928935"/>
            <a:ext cx="8191557" cy="1255711"/>
          </a:xfrm>
          <a:prstGeom prst="rect">
            <a:avLst/>
          </a:prstGeom>
        </p:spPr>
        <p:txBody>
          <a:bodyPr/>
          <a:lstStyle>
            <a:lvl1pPr algn="l">
              <a:defRPr sz="3600" b="1" baseline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190723" y="4500570"/>
            <a:ext cx="8286808" cy="9286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 b="1" baseline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4" name="Fußzeilenplatzhalter 5"/>
          <p:cNvSpPr>
            <a:spLocks noGrp="1"/>
          </p:cNvSpPr>
          <p:nvPr>
            <p:ph type="ftr" sz="quarter" idx="10"/>
          </p:nvPr>
        </p:nvSpPr>
        <p:spPr>
          <a:xfrm>
            <a:off x="2190752" y="6000751"/>
            <a:ext cx="5835649" cy="720725"/>
          </a:xfrm>
          <a:prstGeom prst="rect">
            <a:avLst/>
          </a:prstGeom>
        </p:spPr>
        <p:txBody>
          <a:bodyPr/>
          <a:lstStyle>
            <a:lvl1pPr algn="l" fontAlgn="auto">
              <a:spcBef>
                <a:spcPts val="0"/>
              </a:spcBef>
              <a:spcAft>
                <a:spcPts val="600"/>
              </a:spcAft>
              <a:defRPr sz="1600" b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08779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71461" y="2857496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Fußzeilenplatzhalter 5"/>
          <p:cNvSpPr>
            <a:spLocks noGrp="1"/>
          </p:cNvSpPr>
          <p:nvPr>
            <p:ph type="ftr" sz="quarter" idx="10"/>
          </p:nvPr>
        </p:nvSpPr>
        <p:spPr>
          <a:xfrm>
            <a:off x="2190752" y="6000751"/>
            <a:ext cx="5835649" cy="720725"/>
          </a:xfrm>
          <a:prstGeom prst="rect">
            <a:avLst/>
          </a:prstGeom>
        </p:spPr>
        <p:txBody>
          <a:bodyPr/>
          <a:lstStyle>
            <a:lvl1pPr algn="l" fontAlgn="auto">
              <a:spcBef>
                <a:spcPts val="0"/>
              </a:spcBef>
              <a:spcAft>
                <a:spcPts val="600"/>
              </a:spcAft>
              <a:defRPr sz="1600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97944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nhalt blauer Rahmen ein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95400" y="116632"/>
            <a:ext cx="9906069" cy="630972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63352" y="1124744"/>
            <a:ext cx="9906069" cy="3554419"/>
          </a:xfrm>
        </p:spPr>
        <p:txBody>
          <a:bodyPr/>
          <a:lstStyle>
            <a:lvl1pPr>
              <a:buNone/>
              <a:defRPr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>
              <a:defRPr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>
              <a:defRPr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>
              <a:defRPr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</p:spTree>
    <p:extLst>
      <p:ext uri="{BB962C8B-B14F-4D97-AF65-F5344CB8AC3E}">
        <p14:creationId xmlns:p14="http://schemas.microsoft.com/office/powerpoint/2010/main" val="1752219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alt blauer Rahmen zwei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42967" y="1285860"/>
            <a:ext cx="9906069" cy="1143008"/>
          </a:xfrm>
          <a:prstGeom prst="rect">
            <a:avLst/>
          </a:prstGeom>
        </p:spPr>
        <p:txBody>
          <a:bodyPr/>
          <a:lstStyle>
            <a:lvl1pPr>
              <a:defRPr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142965" y="2571745"/>
            <a:ext cx="4667283" cy="3554419"/>
          </a:xfrm>
        </p:spPr>
        <p:txBody>
          <a:bodyPr/>
          <a:lstStyle>
            <a:lvl1pPr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381752" y="2571745"/>
            <a:ext cx="4667283" cy="3554419"/>
          </a:xfrm>
        </p:spPr>
        <p:txBody>
          <a:bodyPr/>
          <a:lstStyle>
            <a:lvl1pPr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1143001" y="6356351"/>
            <a:ext cx="2190751" cy="365125"/>
          </a:xfrm>
        </p:spPr>
        <p:txBody>
          <a:bodyPr/>
          <a:lstStyle>
            <a:lvl1pPr>
              <a:defRPr baseline="0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61D66F0-5AE5-489A-95AC-6CDE7E2A172A}" type="datetimeFigureOut">
              <a:rPr lang="de-DE"/>
              <a:pPr>
                <a:defRPr/>
              </a:pPr>
              <a:t>16.11.2023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311400" cy="365125"/>
          </a:xfrm>
        </p:spPr>
        <p:txBody>
          <a:bodyPr/>
          <a:lstStyle>
            <a:lvl1pPr>
              <a:defRPr>
                <a:solidFill>
                  <a:srgbClr val="006699"/>
                </a:solidFill>
                <a:latin typeface="Arial" panose="020B0604020202020204" pitchFamily="34" charset="0"/>
              </a:defRPr>
            </a:lvl1pPr>
          </a:lstStyle>
          <a:p>
            <a:fld id="{60894F7E-9545-4DF2-96E0-ADA4EBFAA90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352129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nhalt blauer Rahmen ein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42966" y="1285860"/>
            <a:ext cx="9906069" cy="114300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142966" y="2571745"/>
            <a:ext cx="9906069" cy="3554419"/>
          </a:xfrm>
        </p:spPr>
        <p:txBody>
          <a:bodyPr/>
          <a:lstStyle>
            <a:lvl1pPr>
              <a:buNone/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1143001" y="6356351"/>
            <a:ext cx="2173817" cy="365125"/>
          </a:xfrm>
        </p:spPr>
        <p:txBody>
          <a:bodyPr/>
          <a:lstStyle>
            <a:lvl1pPr marL="0" algn="l" defTabSz="914400" rtl="0" eaLnBrk="1" latinLnBrk="0" hangingPunct="1">
              <a:defRPr lang="de-DE" sz="1200" kern="1200" baseline="0">
                <a:solidFill>
                  <a:srgbClr val="006699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fld id="{E75EB037-4B4C-409F-AFB1-9460CC902C14}" type="datetimeFigureOut">
              <a:rPr lang="de-AT"/>
              <a:pPr>
                <a:defRPr/>
              </a:pPr>
              <a:t>16.11.2023</a:t>
            </a:fld>
            <a:endParaRPr lang="de-AT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lang="de-DE" sz="1200" kern="1200" baseline="0">
                <a:solidFill>
                  <a:srgbClr val="006699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311400" cy="365125"/>
          </a:xfrm>
        </p:spPr>
        <p:txBody>
          <a:bodyPr/>
          <a:lstStyle>
            <a:lvl1pPr>
              <a:defRPr>
                <a:solidFill>
                  <a:srgbClr val="006699"/>
                </a:solidFill>
                <a:latin typeface="Arial" panose="020B0604020202020204" pitchFamily="34" charset="0"/>
              </a:defRPr>
            </a:lvl1pPr>
          </a:lstStyle>
          <a:p>
            <a:fld id="{85BEB7D6-7D6F-4FF8-99C7-1BAAF342D69B}" type="slidenum">
              <a:rPr lang="de-AT" altLang="de-DE"/>
              <a:pPr/>
              <a:t>‹Nr.›</a:t>
            </a:fld>
            <a:endParaRPr lang="de-AT" altLang="de-DE"/>
          </a:p>
        </p:txBody>
      </p:sp>
    </p:spTree>
    <p:extLst>
      <p:ext uri="{BB962C8B-B14F-4D97-AF65-F5344CB8AC3E}">
        <p14:creationId xmlns:p14="http://schemas.microsoft.com/office/powerpoint/2010/main" val="253997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alt blauer Rahmen zwei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42967" y="1285860"/>
            <a:ext cx="9906069" cy="1143008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142965" y="2571745"/>
            <a:ext cx="4667283" cy="3554419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381752" y="2571745"/>
            <a:ext cx="4667283" cy="3554419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1143001" y="6356351"/>
            <a:ext cx="2190751" cy="365125"/>
          </a:xfrm>
        </p:spPr>
        <p:txBody>
          <a:bodyPr/>
          <a:lstStyle>
            <a:lvl1pPr>
              <a:defRPr baseline="0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518ADDA-065E-4697-9961-9590715780F8}" type="datetimeFigureOut">
              <a:rPr lang="de-DE"/>
              <a:pPr>
                <a:defRPr/>
              </a:pPr>
              <a:t>16.11.2023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311400" cy="365125"/>
          </a:xfrm>
        </p:spPr>
        <p:txBody>
          <a:bodyPr/>
          <a:lstStyle>
            <a:lvl1pPr>
              <a:defRPr>
                <a:solidFill>
                  <a:srgbClr val="006699"/>
                </a:solidFill>
                <a:latin typeface="Arial" panose="020B0604020202020204" pitchFamily="34" charset="0"/>
              </a:defRPr>
            </a:lvl1pPr>
          </a:lstStyle>
          <a:p>
            <a:fld id="{25B7CF98-2875-4663-B1B1-F745515FB89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088173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Bild 7" descr="TU_rendering.tif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01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7" name="Gruppieren 14"/>
          <p:cNvGrpSpPr>
            <a:grpSpLocks/>
          </p:cNvGrpSpPr>
          <p:nvPr/>
        </p:nvGrpSpPr>
        <p:grpSpPr bwMode="auto">
          <a:xfrm>
            <a:off x="0" y="2076450"/>
            <a:ext cx="11523133" cy="4781550"/>
            <a:chOff x="0" y="2076528"/>
            <a:chExt cx="8642400" cy="4781472"/>
          </a:xfrm>
        </p:grpSpPr>
        <p:sp>
          <p:nvSpPr>
            <p:cNvPr id="1029" name="Rectangle 12"/>
            <p:cNvSpPr>
              <a:spLocks noChangeArrowheads="1"/>
            </p:cNvSpPr>
            <p:nvPr/>
          </p:nvSpPr>
          <p:spPr bwMode="auto">
            <a:xfrm>
              <a:off x="0" y="2076528"/>
              <a:ext cx="8143922" cy="4781472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de-DE" altLang="de-DE"/>
            </a:p>
          </p:txBody>
        </p:sp>
        <p:sp>
          <p:nvSpPr>
            <p:cNvPr id="1030" name="Oval 10"/>
            <p:cNvSpPr>
              <a:spLocks noChangeArrowheads="1"/>
            </p:cNvSpPr>
            <p:nvPr/>
          </p:nvSpPr>
          <p:spPr bwMode="auto">
            <a:xfrm>
              <a:off x="7627982" y="2076528"/>
              <a:ext cx="1012831" cy="1012808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de-DE" altLang="de-DE"/>
            </a:p>
          </p:txBody>
        </p:sp>
        <p:sp>
          <p:nvSpPr>
            <p:cNvPr id="1031" name="Rectangle 15"/>
            <p:cNvSpPr>
              <a:spLocks noChangeArrowheads="1"/>
            </p:cNvSpPr>
            <p:nvPr/>
          </p:nvSpPr>
          <p:spPr bwMode="auto">
            <a:xfrm>
              <a:off x="4895878" y="2571820"/>
              <a:ext cx="3746522" cy="4286180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endParaRPr lang="de-DE" altLang="de-DE"/>
            </a:p>
          </p:txBody>
        </p:sp>
      </p:grpSp>
      <p:pic>
        <p:nvPicPr>
          <p:cNvPr id="8" name="Grafik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9075"/>
            <a:ext cx="32766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uppieren 10"/>
          <p:cNvGrpSpPr/>
          <p:nvPr userDrawn="1"/>
        </p:nvGrpSpPr>
        <p:grpSpPr>
          <a:xfrm>
            <a:off x="7248128" y="260648"/>
            <a:ext cx="4203192" cy="1728320"/>
            <a:chOff x="7248128" y="260648"/>
            <a:chExt cx="4203192" cy="1728320"/>
          </a:xfrm>
        </p:grpSpPr>
        <p:pic>
          <p:nvPicPr>
            <p:cNvPr id="12" name="Grafik 11"/>
            <p:cNvPicPr>
              <a:picLocks noChangeAspect="1"/>
            </p:cNvPicPr>
            <p:nvPr userDrawn="1"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8128" y="260648"/>
              <a:ext cx="4203192" cy="1728320"/>
            </a:xfrm>
            <a:prstGeom prst="rect">
              <a:avLst/>
            </a:prstGeom>
          </p:spPr>
        </p:pic>
        <p:sp>
          <p:nvSpPr>
            <p:cNvPr id="13" name="Textfeld 12"/>
            <p:cNvSpPr txBox="1"/>
            <p:nvPr userDrawn="1"/>
          </p:nvSpPr>
          <p:spPr>
            <a:xfrm>
              <a:off x="8400256" y="9087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i="1" dirty="0">
                  <a:solidFill>
                    <a:schemeClr val="tx2"/>
                  </a:solidFill>
                  <a:latin typeface="+mj-lt"/>
                  <a:cs typeface="Calibri Light" panose="020F0302020204030204" pitchFamily="34" charset="0"/>
                </a:rPr>
                <a:t>IPE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7" descr="TU_rendering.tif"/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01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0" name="Gruppieren 7"/>
          <p:cNvGrpSpPr>
            <a:grpSpLocks/>
          </p:cNvGrpSpPr>
          <p:nvPr/>
        </p:nvGrpSpPr>
        <p:grpSpPr bwMode="auto">
          <a:xfrm>
            <a:off x="0" y="2076450"/>
            <a:ext cx="11523133" cy="4781550"/>
            <a:chOff x="0" y="2076528"/>
            <a:chExt cx="8642400" cy="4781472"/>
          </a:xfrm>
        </p:grpSpPr>
        <p:sp>
          <p:nvSpPr>
            <p:cNvPr id="2052" name="Rectangle 12"/>
            <p:cNvSpPr>
              <a:spLocks noChangeArrowheads="1"/>
            </p:cNvSpPr>
            <p:nvPr/>
          </p:nvSpPr>
          <p:spPr bwMode="auto">
            <a:xfrm>
              <a:off x="0" y="2076528"/>
              <a:ext cx="8143922" cy="4781472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2053" name="Oval 14"/>
            <p:cNvSpPr>
              <a:spLocks noChangeArrowheads="1"/>
            </p:cNvSpPr>
            <p:nvPr/>
          </p:nvSpPr>
          <p:spPr bwMode="auto">
            <a:xfrm>
              <a:off x="7627982" y="2076528"/>
              <a:ext cx="1012831" cy="1012808"/>
            </a:xfrm>
            <a:prstGeom prst="ellipse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2054" name="Rectangle 15"/>
            <p:cNvSpPr>
              <a:spLocks noChangeArrowheads="1"/>
            </p:cNvSpPr>
            <p:nvPr/>
          </p:nvSpPr>
          <p:spPr bwMode="auto">
            <a:xfrm>
              <a:off x="4895878" y="2571820"/>
              <a:ext cx="3746522" cy="4286180"/>
            </a:xfrm>
            <a:prstGeom prst="rect">
              <a:avLst/>
            </a:prstGeom>
            <a:solidFill>
              <a:srgbClr val="00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</p:grpSp>
      <p:pic>
        <p:nvPicPr>
          <p:cNvPr id="9" name="Grafik 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9075"/>
            <a:ext cx="32766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4"/>
          <p:cNvGrpSpPr/>
          <p:nvPr userDrawn="1"/>
        </p:nvGrpSpPr>
        <p:grpSpPr>
          <a:xfrm>
            <a:off x="7248128" y="260648"/>
            <a:ext cx="4203192" cy="1728320"/>
            <a:chOff x="7248128" y="260648"/>
            <a:chExt cx="4203192" cy="1728320"/>
          </a:xfrm>
        </p:grpSpPr>
        <p:pic>
          <p:nvPicPr>
            <p:cNvPr id="3" name="Grafik 2"/>
            <p:cNvPicPr>
              <a:picLocks noChangeAspect="1"/>
            </p:cNvPicPr>
            <p:nvPr userDrawn="1"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8128" y="260648"/>
              <a:ext cx="4203192" cy="1728320"/>
            </a:xfrm>
            <a:prstGeom prst="rect">
              <a:avLst/>
            </a:prstGeom>
          </p:spPr>
        </p:pic>
        <p:sp>
          <p:nvSpPr>
            <p:cNvPr id="4" name="Textfeld 3"/>
            <p:cNvSpPr txBox="1"/>
            <p:nvPr userDrawn="1"/>
          </p:nvSpPr>
          <p:spPr>
            <a:xfrm>
              <a:off x="8400256" y="9087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i="1" dirty="0">
                  <a:solidFill>
                    <a:schemeClr val="tx2"/>
                  </a:solidFill>
                  <a:latin typeface="+mj-lt"/>
                  <a:cs typeface="Calibri Light" panose="020F0302020204030204" pitchFamily="34" charset="0"/>
                </a:rPr>
                <a:t>IP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2712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E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1775B70-8621-4E30-B501-1848D9C1FC33}" type="datetimeFigureOut">
              <a:rPr lang="de-DE"/>
              <a:pPr>
                <a:defRPr/>
              </a:pPr>
              <a:t>16.11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4CA17AB4-392D-4030-95FA-B64A229A2AC4}" type="slidenum">
              <a:rPr lang="de-DE" altLang="de-DE"/>
              <a:pPr/>
              <a:t>‹Nr.›</a:t>
            </a:fld>
            <a:endParaRPr lang="de-DE" altLang="de-DE"/>
          </a:p>
        </p:txBody>
      </p:sp>
      <p:grpSp>
        <p:nvGrpSpPr>
          <p:cNvPr id="2" name="Gruppieren 11"/>
          <p:cNvGrpSpPr/>
          <p:nvPr/>
        </p:nvGrpSpPr>
        <p:grpSpPr>
          <a:xfrm>
            <a:off x="0" y="857232"/>
            <a:ext cx="11523200" cy="6000768"/>
            <a:chOff x="0" y="1214422"/>
            <a:chExt cx="8642400" cy="5643578"/>
          </a:xfrm>
          <a:solidFill>
            <a:schemeClr val="bg1"/>
          </a:solidFill>
        </p:grpSpPr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0" y="1214422"/>
              <a:ext cx="8143900" cy="564357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dirty="0"/>
            </a:p>
          </p:txBody>
        </p:sp>
        <p:sp>
          <p:nvSpPr>
            <p:cNvPr id="10" name="Oval 14"/>
            <p:cNvSpPr>
              <a:spLocks noChangeArrowheads="1"/>
            </p:cNvSpPr>
            <p:nvPr/>
          </p:nvSpPr>
          <p:spPr bwMode="auto">
            <a:xfrm>
              <a:off x="7628400" y="1215215"/>
              <a:ext cx="1011966" cy="1193993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4895586" y="1798926"/>
              <a:ext cx="3746814" cy="505907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  <p:pic>
        <p:nvPicPr>
          <p:cNvPr id="12" name="Grafik 12" descr="TU_Logo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5900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"/>
          <p:cNvPicPr>
            <a:picLocks noChangeAspect="1"/>
          </p:cNvPicPr>
          <p:nvPr userDrawn="1"/>
        </p:nvPicPr>
        <p:blipFill>
          <a:blip r:embed="rId5" cstate="print">
            <a:clrChange>
              <a:clrFrom>
                <a:srgbClr val="FFFEFC"/>
              </a:clrFrom>
              <a:clrTo>
                <a:srgbClr val="FF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8532" y="116632"/>
            <a:ext cx="1143547" cy="80944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10000"/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20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20000"/>
        <a:buFont typeface="Symbol" panose="05050102010706020507" pitchFamily="18" charset="2"/>
        <a:buChar char="-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A08F93B-E7A4-4025-AAB4-220190C046F9}" type="datetimeFigureOut">
              <a:rPr lang="de-DE"/>
              <a:pPr>
                <a:defRPr/>
              </a:pPr>
              <a:t>16.11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93A086F8-3010-4646-A275-2BE700C8BE91}" type="slidenum">
              <a:rPr lang="de-DE" altLang="de-DE"/>
              <a:pPr/>
              <a:t>‹Nr.›</a:t>
            </a:fld>
            <a:endParaRPr lang="de-DE" altLang="de-DE"/>
          </a:p>
        </p:txBody>
      </p:sp>
      <p:grpSp>
        <p:nvGrpSpPr>
          <p:cNvPr id="2" name="Gruppieren 11"/>
          <p:cNvGrpSpPr/>
          <p:nvPr/>
        </p:nvGrpSpPr>
        <p:grpSpPr>
          <a:xfrm>
            <a:off x="0" y="857232"/>
            <a:ext cx="11523200" cy="6000768"/>
            <a:chOff x="0" y="1214422"/>
            <a:chExt cx="8642400" cy="5643578"/>
          </a:xfrm>
          <a:solidFill>
            <a:srgbClr val="DEE7EC"/>
          </a:solidFill>
        </p:grpSpPr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0" y="1214422"/>
              <a:ext cx="8143900" cy="564357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10" name="Oval 14"/>
            <p:cNvSpPr>
              <a:spLocks noChangeArrowheads="1"/>
            </p:cNvSpPr>
            <p:nvPr/>
          </p:nvSpPr>
          <p:spPr bwMode="auto">
            <a:xfrm>
              <a:off x="7628400" y="1215215"/>
              <a:ext cx="1011966" cy="1193993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4895586" y="1798926"/>
              <a:ext cx="3746814" cy="505907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  <p:pic>
        <p:nvPicPr>
          <p:cNvPr id="12" name="Grafik 12" descr="TU_Logo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15900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"/>
          <p:cNvPicPr>
            <a:picLocks noChangeAspect="1"/>
          </p:cNvPicPr>
          <p:nvPr userDrawn="1"/>
        </p:nvPicPr>
        <p:blipFill>
          <a:blip r:embed="rId5" cstate="print">
            <a:clrChange>
              <a:clrFrom>
                <a:srgbClr val="FFFEFC"/>
              </a:clrFrom>
              <a:clrTo>
                <a:srgbClr val="FF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8532" y="116632"/>
            <a:ext cx="1143547" cy="80944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10000"/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20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99"/>
        </a:buClr>
        <a:buSzPct val="120000"/>
        <a:buFont typeface="Symbol" panose="05050102010706020507" pitchFamily="18" charset="2"/>
        <a:buChar char="-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8.tif"/><Relationship Id="rId4" Type="http://schemas.openxmlformats.org/officeDocument/2006/relationships/image" Target="../media/image27.t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98344" y="2566899"/>
            <a:ext cx="10585175" cy="1724201"/>
          </a:xfrm>
        </p:spPr>
        <p:txBody>
          <a:bodyPr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sidering </a:t>
            </a:r>
            <a:r>
              <a:rPr lang="de-DE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de-DE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hardening</a:t>
            </a:r>
            <a:r>
              <a:rPr lang="de-DE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metal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rom perspective of statistical mechanics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847528" y="4725144"/>
            <a:ext cx="8286808" cy="1656184"/>
          </a:xfrm>
        </p:spPr>
        <p:txBody>
          <a:bodyPr/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nwen Wei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wi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ovode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Karadeniz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ozeschni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023-09-05</a:t>
            </a:r>
          </a:p>
        </p:txBody>
      </p:sp>
    </p:spTree>
    <p:extLst>
      <p:ext uri="{BB962C8B-B14F-4D97-AF65-F5344CB8AC3E}">
        <p14:creationId xmlns:p14="http://schemas.microsoft.com/office/powerpoint/2010/main" val="17083448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6492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. Statistical description of dislocation dynamics</a:t>
            </a:r>
            <a:endParaRPr lang="en-US" sz="2400" dirty="0"/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5FFF404A-C204-428E-ABD0-2DD6C135602D}"/>
              </a:ext>
            </a:extLst>
          </p:cNvPr>
          <p:cNvSpPr/>
          <p:nvPr/>
        </p:nvSpPr>
        <p:spPr>
          <a:xfrm>
            <a:off x="306071" y="917049"/>
            <a:ext cx="46589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2.5 Application to the dislocation dipoles </a:t>
            </a:r>
            <a:endParaRPr lang="de-AT" sz="2000" dirty="0"/>
          </a:p>
        </p:txBody>
      </p:sp>
      <p:sp>
        <p:nvSpPr>
          <p:cNvPr id="12" name="Rechteck 11">
            <a:extLst>
              <a:ext uri="{FF2B5EF4-FFF2-40B4-BE49-F238E27FC236}">
                <a16:creationId xmlns:a16="http://schemas.microsoft.com/office/drawing/2014/main" id="{7EF581D4-2925-494F-AC15-0BF3416E75F9}"/>
              </a:ext>
            </a:extLst>
          </p:cNvPr>
          <p:cNvSpPr/>
          <p:nvPr/>
        </p:nvSpPr>
        <p:spPr>
          <a:xfrm>
            <a:off x="719700" y="1387406"/>
            <a:ext cx="83286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tion term of dislocation dipoles </a:t>
            </a:r>
            <a:endParaRPr lang="de-AT" sz="2000" dirty="0"/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F233D3E0-638A-4FC0-8B84-0A56FE5CF32E}"/>
              </a:ext>
            </a:extLst>
          </p:cNvPr>
          <p:cNvSpPr/>
          <p:nvPr/>
        </p:nvSpPr>
        <p:spPr>
          <a:xfrm>
            <a:off x="719700" y="2694297"/>
            <a:ext cx="3682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vorce of dislocation dipoles</a:t>
            </a:r>
            <a:endParaRPr lang="de-A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7BCDB3BF-2783-4214-8731-5C8975FF0E04}"/>
              </a:ext>
            </a:extLst>
          </p:cNvPr>
          <p:cNvSpPr/>
          <p:nvPr/>
        </p:nvSpPr>
        <p:spPr>
          <a:xfrm>
            <a:off x="2063552" y="3155209"/>
            <a:ext cx="3041491" cy="111605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AT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8CB8AD4E-9D37-4ADC-BCDE-42FAA5D47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04630"/>
              </p:ext>
            </p:extLst>
          </p:nvPr>
        </p:nvGraphicFramePr>
        <p:xfrm>
          <a:off x="2783632" y="1800220"/>
          <a:ext cx="2369633" cy="7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1167893" imgH="393529" progId="Equation.DSMT4">
                  <p:embed/>
                </p:oleObj>
              </mc:Choice>
              <mc:Fallback>
                <p:oleObj name="Equation" r:id="rId3" imgW="1167893" imgH="393529" progId="Equation.DSMT4">
                  <p:embed/>
                  <p:pic>
                    <p:nvPicPr>
                      <p:cNvPr id="0" name="ole_rId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1800220"/>
                        <a:ext cx="2369633" cy="77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DE485705-0C30-41AE-8FE4-B751E530A3A5}"/>
              </a:ext>
            </a:extLst>
          </p:cNvPr>
          <p:cNvPicPr/>
          <p:nvPr/>
        </p:nvPicPr>
        <p:blipFill rotWithShape="1">
          <a:blip r:embed="rId5"/>
          <a:srcRect l="55542" t="24504" r="11681" b="37209"/>
          <a:stretch/>
        </p:blipFill>
        <p:spPr bwMode="auto">
          <a:xfrm>
            <a:off x="5807968" y="1820926"/>
            <a:ext cx="5503899" cy="3875493"/>
          </a:xfrm>
          <a:prstGeom prst="rect">
            <a:avLst/>
          </a:prstGeom>
        </p:spPr>
      </p:pic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8DE4BEFB-38D9-4EB1-8C12-C740C5D9F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653521"/>
              </p:ext>
            </p:extLst>
          </p:nvPr>
        </p:nvGraphicFramePr>
        <p:xfrm>
          <a:off x="571806" y="3155209"/>
          <a:ext cx="5143405" cy="111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6" imgW="2552700" imgH="558800" progId="Equation.DSMT4">
                  <p:embed/>
                </p:oleObj>
              </mc:Choice>
              <mc:Fallback>
                <p:oleObj name="Equation" r:id="rId6" imgW="2552700" imgH="558800" progId="Equation.DSMT4">
                  <p:embed/>
                  <p:pic>
                    <p:nvPicPr>
                      <p:cNvPr id="0" name="ole_rId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06" y="3155209"/>
                        <a:ext cx="5143405" cy="1116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500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3405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. The simulation results</a:t>
            </a:r>
            <a:endParaRPr lang="en-US" sz="2400" dirty="0"/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5FFF404A-C204-428E-ABD0-2DD6C135602D}"/>
              </a:ext>
            </a:extLst>
          </p:cNvPr>
          <p:cNvSpPr/>
          <p:nvPr/>
        </p:nvSpPr>
        <p:spPr>
          <a:xfrm>
            <a:off x="306071" y="917049"/>
            <a:ext cx="381867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pplication to high Mn steel</a:t>
            </a:r>
          </a:p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3.1 Chemical composition effects </a:t>
            </a:r>
            <a:endParaRPr lang="de-AT" sz="2000" dirty="0"/>
          </a:p>
        </p:txBody>
      </p:sp>
      <p:pic>
        <p:nvPicPr>
          <p:cNvPr id="14" name="Grafik 13">
            <a:extLst>
              <a:ext uri="{FF2B5EF4-FFF2-40B4-BE49-F238E27FC236}">
                <a16:creationId xmlns:a16="http://schemas.microsoft.com/office/drawing/2014/main" id="{98A4BA0F-A0AC-4412-BD54-51FB94670F7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7" t="4898" r="51964" b="52649"/>
          <a:stretch/>
        </p:blipFill>
        <p:spPr>
          <a:xfrm>
            <a:off x="248761" y="1792971"/>
            <a:ext cx="7081463" cy="4863813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48BF8F8D-CB6E-4E7B-8A64-F88B914B00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092" r="19694" b="10940"/>
          <a:stretch/>
        </p:blipFill>
        <p:spPr>
          <a:xfrm>
            <a:off x="4295800" y="1270992"/>
            <a:ext cx="5855299" cy="707886"/>
          </a:xfrm>
          <a:prstGeom prst="rect">
            <a:avLst/>
          </a:prstGeom>
        </p:spPr>
      </p:pic>
      <p:sp>
        <p:nvSpPr>
          <p:cNvPr id="3" name="Rechteck 2">
            <a:extLst>
              <a:ext uri="{FF2B5EF4-FFF2-40B4-BE49-F238E27FC236}">
                <a16:creationId xmlns:a16="http://schemas.microsoft.com/office/drawing/2014/main" id="{AC8A816C-C6CD-4163-BCDB-B34AB60AEB22}"/>
              </a:ext>
            </a:extLst>
          </p:cNvPr>
          <p:cNvSpPr/>
          <p:nvPr/>
        </p:nvSpPr>
        <p:spPr>
          <a:xfrm>
            <a:off x="7464152" y="3140968"/>
            <a:ext cx="28359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low curve of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oy 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y I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BF9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y II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y I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ensile test at RT and strain rate 0.01/s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1857609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3405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3. The simulation results</a:t>
            </a:r>
            <a:endParaRPr lang="en-US" sz="2400" dirty="0"/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5FFF404A-C204-428E-ABD0-2DD6C135602D}"/>
              </a:ext>
            </a:extLst>
          </p:cNvPr>
          <p:cNvSpPr/>
          <p:nvPr/>
        </p:nvSpPr>
        <p:spPr>
          <a:xfrm>
            <a:off x="306071" y="917049"/>
            <a:ext cx="328647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pplication to high Mn steel</a:t>
            </a:r>
          </a:p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3.2 strain rate effects </a:t>
            </a:r>
            <a:endParaRPr lang="de-AT" sz="2000" dirty="0"/>
          </a:p>
        </p:txBody>
      </p:sp>
      <p:pic>
        <p:nvPicPr>
          <p:cNvPr id="6" name="Bild1">
            <a:extLst>
              <a:ext uri="{FF2B5EF4-FFF2-40B4-BE49-F238E27FC236}">
                <a16:creationId xmlns:a16="http://schemas.microsoft.com/office/drawing/2014/main" id="{C20B3746-544D-4FBD-A9E4-AA8145AD9F22}"/>
              </a:ext>
            </a:extLst>
          </p:cNvPr>
          <p:cNvPicPr/>
          <p:nvPr/>
        </p:nvPicPr>
        <p:blipFill>
          <a:blip r:embed="rId2"/>
          <a:srcRect l="9332" t="3264" r="51011" b="51457"/>
          <a:stretch>
            <a:fillRect/>
          </a:stretch>
        </p:blipFill>
        <p:spPr bwMode="auto">
          <a:xfrm>
            <a:off x="1652150" y="1624935"/>
            <a:ext cx="4830041" cy="2863325"/>
          </a:xfrm>
          <a:prstGeom prst="rect">
            <a:avLst/>
          </a:prstGeom>
        </p:spPr>
      </p:pic>
      <p:pic>
        <p:nvPicPr>
          <p:cNvPr id="8" name="Bild2">
            <a:extLst>
              <a:ext uri="{FF2B5EF4-FFF2-40B4-BE49-F238E27FC236}">
                <a16:creationId xmlns:a16="http://schemas.microsoft.com/office/drawing/2014/main" id="{00E55A2C-131F-4D1B-9300-B902E03495DE}"/>
              </a:ext>
            </a:extLst>
          </p:cNvPr>
          <p:cNvPicPr/>
          <p:nvPr/>
        </p:nvPicPr>
        <p:blipFill>
          <a:blip r:embed="rId3"/>
          <a:srcRect r="53474" b="51883"/>
          <a:stretch>
            <a:fillRect/>
          </a:stretch>
        </p:blipFill>
        <p:spPr bwMode="auto">
          <a:xfrm>
            <a:off x="6398468" y="1624935"/>
            <a:ext cx="4680520" cy="2863324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553B9B5F-DEA9-419C-BB21-12F1E431409B}"/>
              </a:ext>
            </a:extLst>
          </p:cNvPr>
          <p:cNvPicPr/>
          <p:nvPr/>
        </p:nvPicPr>
        <p:blipFill rotWithShape="1">
          <a:blip r:embed="rId4"/>
          <a:srcRect l="10046" r="50000" b="54695"/>
          <a:stretch/>
        </p:blipFill>
        <p:spPr bwMode="auto">
          <a:xfrm>
            <a:off x="1752591" y="4208942"/>
            <a:ext cx="4729599" cy="2532426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6F7D8D6C-B8F8-4093-B30B-BE8C1AC3ABAF}"/>
              </a:ext>
            </a:extLst>
          </p:cNvPr>
          <p:cNvPicPr/>
          <p:nvPr/>
        </p:nvPicPr>
        <p:blipFill rotWithShape="1">
          <a:blip r:embed="rId5"/>
          <a:srcRect l="9584" t="4863" r="51179" b="51661"/>
          <a:stretch/>
        </p:blipFill>
        <p:spPr bwMode="auto">
          <a:xfrm>
            <a:off x="6398468" y="4474517"/>
            <a:ext cx="4830040" cy="2464594"/>
          </a:xfrm>
          <a:prstGeom prst="rect">
            <a:avLst/>
          </a:prstGeom>
        </p:spPr>
      </p:pic>
      <p:sp>
        <p:nvSpPr>
          <p:cNvPr id="3" name="Rechteck 2">
            <a:extLst>
              <a:ext uri="{FF2B5EF4-FFF2-40B4-BE49-F238E27FC236}">
                <a16:creationId xmlns:a16="http://schemas.microsoft.com/office/drawing/2014/main" id="{B2B712EA-AF4A-4CB2-B2AA-B5A54636F611}"/>
              </a:ext>
            </a:extLst>
          </p:cNvPr>
          <p:cNvSpPr/>
          <p:nvPr/>
        </p:nvSpPr>
        <p:spPr>
          <a:xfrm>
            <a:off x="124985" y="2808848"/>
            <a:ext cx="170825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SimSun" panose="02010600030101010101" pitchFamily="2" charset="-122"/>
              </a:rPr>
              <a:t>True stress-strain tensile curves of Fe-1.05C-11.9Mn-0.03Cr-0.03Al steel at strain rate of </a:t>
            </a:r>
            <a:r>
              <a:rPr lang="en-US" b="1" dirty="0">
                <a:solidFill>
                  <a:srgbClr val="0BF91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.00025/s</a:t>
            </a:r>
            <a:r>
              <a:rPr lang="en-US" b="1" dirty="0">
                <a:latin typeface="Times New Roman" panose="02020603050405020304" pitchFamily="18" charset="0"/>
                <a:ea typeface="SimSun" panose="02010600030101010101" pitchFamily="2" charset="-122"/>
              </a:rPr>
              <a:t>, 0.001/s,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.01/s</a:t>
            </a:r>
            <a:r>
              <a:rPr lang="en-US" b="1" dirty="0"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. 1/s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1827512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1963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4. Conclusion</a:t>
            </a:r>
            <a:endParaRPr lang="en-US" sz="2400" dirty="0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6F6D62B6-40B8-4B6A-8993-8F49AA4A15AD}"/>
              </a:ext>
            </a:extLst>
          </p:cNvPr>
          <p:cNvSpPr/>
          <p:nvPr/>
        </p:nvSpPr>
        <p:spPr>
          <a:xfrm>
            <a:off x="551384" y="1516249"/>
            <a:ext cx="10432776" cy="4653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three process of </a:t>
            </a:r>
            <a:r>
              <a:rPr lang="en-US" sz="20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slocations dynamic recovery </a:t>
            </a: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s considered from the perspective of statistical mechanics</a:t>
            </a: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 considering annihilation of the dislocations the distribution function of  speed of  dislocation is obtained according to the principle of maximum entropy of the system</a:t>
            </a: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unzipping of dislocations locks(immobile dislocations) and the divorce of dislocation dipole are critical for the model to show the strain rate sensitivity, adding the nonlinear effects of work hardening</a:t>
            </a: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model based on statistical Mechanics has been </a:t>
            </a:r>
            <a:r>
              <a:rPr lang="en-US" sz="2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cesfully</a:t>
            </a: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applied to the high Mn steels and can predict the flow curves of different steels and at different strain rate </a:t>
            </a: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endParaRPr lang="en-US" sz="2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6190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927648" y="3284984"/>
            <a:ext cx="5832648" cy="115212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8764693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42207" y="187955"/>
            <a:ext cx="9906069" cy="630972"/>
          </a:xfrm>
        </p:spPr>
        <p:txBody>
          <a:bodyPr/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 to ….. </a:t>
            </a: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59" y="2857262"/>
            <a:ext cx="4027762" cy="1656184"/>
          </a:xfrm>
          <a:prstGeom prst="rect">
            <a:avLst/>
          </a:prstGeom>
        </p:spPr>
      </p:pic>
      <p:sp>
        <p:nvSpPr>
          <p:cNvPr id="3" name="Rechteck 2"/>
          <p:cNvSpPr/>
          <p:nvPr/>
        </p:nvSpPr>
        <p:spPr>
          <a:xfrm>
            <a:off x="1947521" y="1033309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financial support by the Austrian Federal Ministry for Digital and Economic Affairs and the National Foundation for Research, Technology and Development is gratefully acknowledged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 descr="Materials Center Leoben: Willkommen">
            <a:extLst>
              <a:ext uri="{FF2B5EF4-FFF2-40B4-BE49-F238E27FC236}">
                <a16:creationId xmlns:a16="http://schemas.microsoft.com/office/drawing/2014/main" id="{77D09FBC-D5FF-4B3F-81DD-E36564CEE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242" y="2204698"/>
            <a:ext cx="3584882" cy="2448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hteck 5">
            <a:extLst>
              <a:ext uri="{FF2B5EF4-FFF2-40B4-BE49-F238E27FC236}">
                <a16:creationId xmlns:a16="http://schemas.microsoft.com/office/drawing/2014/main" id="{4BA0E313-E178-41CA-9895-C7B0FB151DE3}"/>
              </a:ext>
            </a:extLst>
          </p:cNvPr>
          <p:cNvSpPr/>
          <p:nvPr/>
        </p:nvSpPr>
        <p:spPr>
          <a:xfrm>
            <a:off x="6489491" y="4566841"/>
            <a:ext cx="271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>
                <a:solidFill>
                  <a:schemeClr val="accent1"/>
                </a:solidFill>
              </a:rPr>
              <a:t>Materials Center Leoben</a:t>
            </a:r>
          </a:p>
        </p:txBody>
      </p:sp>
      <p:pic>
        <p:nvPicPr>
          <p:cNvPr id="13316" name="Picture 4" descr="https://www.mcl.at/fileadmin/_processed_/d/0/csm_matcalc_506e619b8b.png">
            <a:extLst>
              <a:ext uri="{FF2B5EF4-FFF2-40B4-BE49-F238E27FC236}">
                <a16:creationId xmlns:a16="http://schemas.microsoft.com/office/drawing/2014/main" id="{AD7E6808-4560-4C3F-938C-27A0AF1C6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632" y="4675891"/>
            <a:ext cx="5256584" cy="2012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8531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>
            <a:extLst>
              <a:ext uri="{FF2B5EF4-FFF2-40B4-BE49-F238E27FC236}">
                <a16:creationId xmlns:a16="http://schemas.microsoft.com/office/drawing/2014/main" id="{EC04ECD8-09FB-46CE-B6DE-DD9B263F313C}"/>
              </a:ext>
            </a:extLst>
          </p:cNvPr>
          <p:cNvSpPr/>
          <p:nvPr/>
        </p:nvSpPr>
        <p:spPr>
          <a:xfrm>
            <a:off x="252312" y="955115"/>
            <a:ext cx="10585176" cy="1058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0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.1 Work hardening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0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uring the deformation process, the flow stress of metals increases as the strain due to the increase of dislocations density.</a:t>
            </a:r>
            <a:endParaRPr lang="de-A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47893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. Introduction of work hardening</a:t>
            </a:r>
            <a:endParaRPr lang="en-US" sz="2400" dirty="0"/>
          </a:p>
        </p:txBody>
      </p:sp>
      <p:pic>
        <p:nvPicPr>
          <p:cNvPr id="4" name="Picture 8">
            <a:extLst>
              <a:ext uri="{FF2B5EF4-FFF2-40B4-BE49-F238E27FC236}">
                <a16:creationId xmlns:a16="http://schemas.microsoft.com/office/drawing/2014/main" id="{F3B5FF77-0C5F-41F6-9F24-581E3E254A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92" y="2013162"/>
            <a:ext cx="5688632" cy="4046091"/>
          </a:xfrm>
          <a:prstGeom prst="rect">
            <a:avLst/>
          </a:prstGeom>
        </p:spPr>
      </p:pic>
      <p:sp>
        <p:nvSpPr>
          <p:cNvPr id="3" name="Rechteck 2">
            <a:extLst>
              <a:ext uri="{FF2B5EF4-FFF2-40B4-BE49-F238E27FC236}">
                <a16:creationId xmlns:a16="http://schemas.microsoft.com/office/drawing/2014/main" id="{9E392FA7-76FB-45E0-9DED-BC531CC531BD}"/>
              </a:ext>
            </a:extLst>
          </p:cNvPr>
          <p:cNvSpPr/>
          <p:nvPr/>
        </p:nvSpPr>
        <p:spPr>
          <a:xfrm>
            <a:off x="335360" y="612855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/>
              <a:t>Typical TEM (electron transmission micrographs) of a Cu single crystal deformed in single slip as the strain</a:t>
            </a: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84060D8B-A471-4A0C-9513-18D0CADA88E9}"/>
              </a:ext>
            </a:extLst>
          </p:cNvPr>
          <p:cNvSpPr/>
          <p:nvPr/>
        </p:nvSpPr>
        <p:spPr>
          <a:xfrm>
            <a:off x="7032104" y="2305439"/>
            <a:ext cx="3526861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dislocations configuration evolve as the strai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tangles are interconnected into (diffuse) ‘</a:t>
            </a:r>
            <a:r>
              <a:rPr lang="en-US" dirty="0">
                <a:solidFill>
                  <a:srgbClr val="FF0000"/>
                </a:solidFill>
              </a:rPr>
              <a:t>cell walls </a:t>
            </a:r>
            <a:r>
              <a:rPr lang="en-US" dirty="0"/>
              <a:t>and the less dense regions may be called ‘</a:t>
            </a:r>
            <a:r>
              <a:rPr lang="en-US" dirty="0">
                <a:solidFill>
                  <a:srgbClr val="FF0000"/>
                </a:solidFill>
              </a:rPr>
              <a:t>cells</a:t>
            </a:r>
            <a:r>
              <a:rPr lang="en-US" dirty="0"/>
              <a:t>’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critical points of understanding work hardening is how to appropriately describe the evolution of dislocations</a:t>
            </a:r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FF47024D-3715-4E9F-9809-62E252D525DE}"/>
              </a:ext>
            </a:extLst>
          </p:cNvPr>
          <p:cNvSpPr/>
          <p:nvPr/>
        </p:nvSpPr>
        <p:spPr>
          <a:xfrm>
            <a:off x="7032104" y="6059253"/>
            <a:ext cx="41044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de-AT" dirty="0">
                <a:solidFill>
                  <a:schemeClr val="accent1"/>
                </a:solidFill>
              </a:rPr>
              <a:t>U.F. Kocks, H. </a:t>
            </a:r>
            <a:r>
              <a:rPr lang="de-AT" dirty="0" err="1">
                <a:solidFill>
                  <a:schemeClr val="accent1"/>
                </a:solidFill>
              </a:rPr>
              <a:t>Mecking</a:t>
            </a:r>
            <a:r>
              <a:rPr lang="de-AT" dirty="0">
                <a:solidFill>
                  <a:schemeClr val="accent1"/>
                </a:solidFill>
              </a:rPr>
              <a:t>.</a:t>
            </a:r>
            <a:r>
              <a:rPr lang="en-US" dirty="0">
                <a:solidFill>
                  <a:schemeClr val="accent1"/>
                </a:solidFill>
              </a:rPr>
              <a:t> Progress in Materials Science 48 (2003) 171–273</a:t>
            </a:r>
            <a:r>
              <a:rPr lang="de-AT" dirty="0">
                <a:solidFill>
                  <a:schemeClr val="accent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992500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>
            <a:extLst>
              <a:ext uri="{FF2B5EF4-FFF2-40B4-BE49-F238E27FC236}">
                <a16:creationId xmlns:a16="http://schemas.microsoft.com/office/drawing/2014/main" id="{EC04ECD8-09FB-46CE-B6DE-DD9B263F313C}"/>
              </a:ext>
            </a:extLst>
          </p:cNvPr>
          <p:cNvSpPr/>
          <p:nvPr/>
        </p:nvSpPr>
        <p:spPr>
          <a:xfrm>
            <a:off x="179510" y="1312748"/>
            <a:ext cx="10741025" cy="2375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ck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ck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ve proposed a one-parameter formulation, which becomes the basis of a variety of work hardening model.</a:t>
            </a: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use s single variable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dislocation density to describe the dislocation evolution during deformation</a:t>
            </a: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cks-Meck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, the evolution rate of dislocation density is composed of two terms: dislocation storage and dynamic recovery rate.</a:t>
            </a: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47893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. Introduction of work hardening</a:t>
            </a:r>
            <a:endParaRPr lang="en-US" sz="240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321AB89-152F-4754-B86B-17695893C5C6}"/>
              </a:ext>
            </a:extLst>
          </p:cNvPr>
          <p:cNvSpPr/>
          <p:nvPr/>
        </p:nvSpPr>
        <p:spPr>
          <a:xfrm>
            <a:off x="179511" y="889510"/>
            <a:ext cx="30235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cks-Mecki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0B7D96B-C2AE-41B9-BCDF-A0A0C6BD1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57866"/>
              </p:ext>
            </p:extLst>
          </p:nvPr>
        </p:nvGraphicFramePr>
        <p:xfrm>
          <a:off x="4089573" y="3426739"/>
          <a:ext cx="1862411" cy="66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168200" imgH="419040" progId="Equation.DSMT4">
                  <p:embed/>
                </p:oleObj>
              </mc:Choice>
              <mc:Fallback>
                <p:oleObj name="Equation" r:id="rId3" imgW="11682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573" y="3426739"/>
                        <a:ext cx="1862411" cy="66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hteck 4">
            <a:extLst>
              <a:ext uri="{FF2B5EF4-FFF2-40B4-BE49-F238E27FC236}">
                <a16:creationId xmlns:a16="http://schemas.microsoft.com/office/drawing/2014/main" id="{030E07D9-539D-4601-B940-F454DA47C65F}"/>
              </a:ext>
            </a:extLst>
          </p:cNvPr>
          <p:cNvSpPr/>
          <p:nvPr/>
        </p:nvSpPr>
        <p:spPr>
          <a:xfrm>
            <a:off x="353580" y="4111316"/>
            <a:ext cx="97057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AT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AT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dislocation storage term and dynamic recovery respectively. </a:t>
            </a:r>
            <a:endParaRPr lang="en-US" dirty="0"/>
          </a:p>
        </p:txBody>
      </p:sp>
      <p:sp>
        <p:nvSpPr>
          <p:cNvPr id="10" name="Rechteck 9">
            <a:extLst>
              <a:ext uri="{FF2B5EF4-FFF2-40B4-BE49-F238E27FC236}">
                <a16:creationId xmlns:a16="http://schemas.microsoft.com/office/drawing/2014/main" id="{3631ADB5-166B-42C0-AEA8-F028B9C0ED06}"/>
              </a:ext>
            </a:extLst>
          </p:cNvPr>
          <p:cNvSpPr/>
          <p:nvPr/>
        </p:nvSpPr>
        <p:spPr>
          <a:xfrm>
            <a:off x="407368" y="4853219"/>
            <a:ext cx="105131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hortcoming of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cks-Mecki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pe models is tha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fitted for each alloy composition and microstructure. Consequently, it becomes difficult to draw a physical interpretation on their application. </a:t>
            </a: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solve this, a thermodynamics-based expression for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ould be derived. </a:t>
            </a:r>
          </a:p>
        </p:txBody>
      </p:sp>
    </p:spTree>
    <p:extLst>
      <p:ext uri="{BB962C8B-B14F-4D97-AF65-F5344CB8AC3E}">
        <p14:creationId xmlns:p14="http://schemas.microsoft.com/office/powerpoint/2010/main" val="3030528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47893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1. Introduction of work hardening</a:t>
            </a:r>
            <a:endParaRPr lang="en-US" sz="2400" dirty="0"/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D4631AA6-6B82-45A3-8057-60EB478F4B0A}"/>
              </a:ext>
            </a:extLst>
          </p:cNvPr>
          <p:cNvSpPr/>
          <p:nvPr/>
        </p:nvSpPr>
        <p:spPr>
          <a:xfrm>
            <a:off x="551384" y="1516249"/>
            <a:ext cx="10432776" cy="3268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ur aim is to understand dynamic recovery of the dislocations during deformation(</a:t>
            </a:r>
            <a:r>
              <a:rPr lang="en-US" sz="20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. The </a:t>
            </a:r>
            <a:r>
              <a:rPr lang="en-US" sz="20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slocations dynamic recovery </a:t>
            </a: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s composed of at least following three processes:</a:t>
            </a: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nnihilation of the dislocations</a:t>
            </a:r>
            <a:r>
              <a:rPr lang="en-US" sz="20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ith opposite Burgers vector</a:t>
            </a: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US" sz="20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slocations locking and 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unzipping of dislocations locks</a:t>
            </a:r>
            <a:r>
              <a:rPr lang="en-US" sz="20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immobile dislocations)</a:t>
            </a: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US" sz="20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ormation of dislocation dipoles and </a:t>
            </a:r>
            <a:r>
              <a:rPr lang="en-US" sz="2000" b="1" i="1" dirty="0">
                <a:solidFill>
                  <a:srgbClr val="00B0F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divorce of dislocation dipole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 our modelling activities, these three processes will be considered from the perspective of statistical mechanics.   </a:t>
            </a:r>
            <a:endParaRPr lang="de-AT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FD7B06F-E288-4AB3-B48A-3726398E9B8B}"/>
              </a:ext>
            </a:extLst>
          </p:cNvPr>
          <p:cNvSpPr/>
          <p:nvPr/>
        </p:nvSpPr>
        <p:spPr>
          <a:xfrm>
            <a:off x="551384" y="980728"/>
            <a:ext cx="14961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 Our aim</a:t>
            </a:r>
          </a:p>
        </p:txBody>
      </p:sp>
    </p:spTree>
    <p:extLst>
      <p:ext uri="{BB962C8B-B14F-4D97-AF65-F5344CB8AC3E}">
        <p14:creationId xmlns:p14="http://schemas.microsoft.com/office/powerpoint/2010/main" val="937574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6492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. Statistical description of dislocation dynamics</a:t>
            </a:r>
            <a:endParaRPr lang="en-US" sz="2400" dirty="0"/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id="{585EF2FB-610A-42BD-8260-98E2EB23634C}"/>
              </a:ext>
            </a:extLst>
          </p:cNvPr>
          <p:cNvSpPr/>
          <p:nvPr/>
        </p:nvSpPr>
        <p:spPr>
          <a:xfrm>
            <a:off x="330025" y="1412776"/>
            <a:ext cx="1030247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olve the equations of motion of dislocations is almos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ssib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the number of dislocations is huge (~10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bject of statistical mechanics addresses precisely the connection between the microscopic and macroscopic laws without having to solve a large number of equations. From this point of view, one expects that plastic deformation cannot be an exception to the principles of statistical physics.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question is how much of the formalism  well developed in statistical  physics literature can be borrowed for description of plastic flow caused by dislocations motion</a:t>
            </a:r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E6A49DE1-8D1E-485E-B3EC-87F401C6B5E9}"/>
              </a:ext>
            </a:extLst>
          </p:cNvPr>
          <p:cNvSpPr/>
          <p:nvPr/>
        </p:nvSpPr>
        <p:spPr>
          <a:xfrm>
            <a:off x="306071" y="917049"/>
            <a:ext cx="43847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2.1 The needs of Statistical Mechanics </a:t>
            </a:r>
            <a:endParaRPr lang="de-AT" sz="2000" dirty="0"/>
          </a:p>
        </p:txBody>
      </p:sp>
    </p:spTree>
    <p:extLst>
      <p:ext uri="{BB962C8B-B14F-4D97-AF65-F5344CB8AC3E}">
        <p14:creationId xmlns:p14="http://schemas.microsoft.com/office/powerpoint/2010/main" val="3511239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6492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. Statistical description of dislocation dynamics</a:t>
            </a:r>
            <a:endParaRPr lang="en-US" sz="2400" dirty="0"/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id="{585EF2FB-610A-42BD-8260-98E2EB23634C}"/>
              </a:ext>
            </a:extLst>
          </p:cNvPr>
          <p:cNvSpPr/>
          <p:nvPr/>
        </p:nvSpPr>
        <p:spPr>
          <a:xfrm>
            <a:off x="379985" y="1322476"/>
            <a:ext cx="10513168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state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system can be described by a point in th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spac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(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,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representing the coordinate and momentum of all particle in the system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densit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finding the system at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costat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phase space can be expressed as                  , therefore 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icroscopic quantitie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so highl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ctuating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he microscopic level that one can only measure the equivalent macroscopic quantities as the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semble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erag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microscopic ones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system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related to the number of microstate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Boltzmann equation or expressed as 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semble averag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logarithm of probability density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5FFF404A-C204-428E-ABD0-2DD6C135602D}"/>
              </a:ext>
            </a:extLst>
          </p:cNvPr>
          <p:cNvSpPr/>
          <p:nvPr/>
        </p:nvSpPr>
        <p:spPr>
          <a:xfrm>
            <a:off x="306071" y="917049"/>
            <a:ext cx="53304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2.2 The basic concepts of Statistical Mechanics </a:t>
            </a:r>
            <a:endParaRPr lang="de-AT" sz="2000" dirty="0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EE46488-51EE-490B-A079-3AD8401A7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87811"/>
              </p:ext>
            </p:extLst>
          </p:nvPr>
        </p:nvGraphicFramePr>
        <p:xfrm>
          <a:off x="2135560" y="2276872"/>
          <a:ext cx="1032703" cy="39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60B7D96B-C2AE-41B9-BCDF-A0A0C6BD1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5560" y="2276872"/>
                        <a:ext cx="1032703" cy="394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F3DE3FD-5876-4090-A772-70B8D1A6E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0756"/>
              </p:ext>
            </p:extLst>
          </p:nvPr>
        </p:nvGraphicFramePr>
        <p:xfrm>
          <a:off x="4583832" y="2542707"/>
          <a:ext cx="2884569" cy="61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5" imgW="1307880" imgH="279360" progId="Equation.DSMT4">
                  <p:embed/>
                </p:oleObj>
              </mc:Choice>
              <mc:Fallback>
                <p:oleObj name="Equation" r:id="rId5" imgW="1307880" imgH="27936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EE46488-51EE-490B-A079-3AD8401A7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3832" y="2542707"/>
                        <a:ext cx="2884569" cy="61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DF3B51FB-97D3-42C5-840E-E3E270096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15011"/>
              </p:ext>
            </p:extLst>
          </p:nvPr>
        </p:nvGraphicFramePr>
        <p:xfrm>
          <a:off x="3901293" y="3843898"/>
          <a:ext cx="4354947" cy="59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7" imgW="2031840" imgH="279360" progId="Equation.DSMT4">
                  <p:embed/>
                </p:oleObj>
              </mc:Choice>
              <mc:Fallback>
                <p:oleObj name="Equation" r:id="rId7" imgW="2031840" imgH="27936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AF3DE3FD-5876-4090-A772-70B8D1A6E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1293" y="3843898"/>
                        <a:ext cx="4354947" cy="59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EC3211DC-D017-4436-9569-FD966F273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94712"/>
              </p:ext>
            </p:extLst>
          </p:nvPr>
        </p:nvGraphicFramePr>
        <p:xfrm>
          <a:off x="8262628" y="4725144"/>
          <a:ext cx="1032703" cy="39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EE46488-51EE-490B-A079-3AD8401A7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2628" y="4725144"/>
                        <a:ext cx="1032703" cy="394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695F279E-3CA1-46CC-8412-980865BB9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74994"/>
              </p:ext>
            </p:extLst>
          </p:nvPr>
        </p:nvGraphicFramePr>
        <p:xfrm>
          <a:off x="3508341" y="5218916"/>
          <a:ext cx="4891915" cy="52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1" imgW="2349360" imgH="253800" progId="Equation.DSMT4">
                  <p:embed/>
                </p:oleObj>
              </mc:Choice>
              <mc:Fallback>
                <p:oleObj name="Equation" r:id="rId11" imgW="2349360" imgH="2538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DF3B51FB-97D3-42C5-840E-E3E270096C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8341" y="5218916"/>
                        <a:ext cx="4891915" cy="52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8309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6492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. Statistical description of dislocation dynamics</a:t>
            </a:r>
            <a:endParaRPr lang="en-US" sz="2400" dirty="0"/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id="{585EF2FB-610A-42BD-8260-98E2EB23634C}"/>
              </a:ext>
            </a:extLst>
          </p:cNvPr>
          <p:cNvSpPr/>
          <p:nvPr/>
        </p:nvSpPr>
        <p:spPr>
          <a:xfrm>
            <a:off x="355262" y="1792141"/>
            <a:ext cx="1051316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I Galindo-Nava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velocity of a dislocation to define its microstate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assume  that the velocity of a dislocation can not exceed the speed of sou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location can only move with the speed multiples of the mean speed of dislocation &lt;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microstate of the dislocation can be expressed as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microstate of the dislocations system with annihilation events is expressed as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number of dislocations within an interaction volume</a:t>
            </a:r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5FFF404A-C204-428E-ABD0-2DD6C135602D}"/>
              </a:ext>
            </a:extLst>
          </p:cNvPr>
          <p:cNvSpPr/>
          <p:nvPr/>
        </p:nvSpPr>
        <p:spPr>
          <a:xfrm>
            <a:off x="306071" y="917049"/>
            <a:ext cx="5718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2.3 Application to annihilation of the dislocations   </a:t>
            </a:r>
            <a:endParaRPr lang="de-AT" sz="2000" dirty="0"/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859AE19F-EC60-41F9-81BD-56D536FB0A02}"/>
              </a:ext>
            </a:extLst>
          </p:cNvPr>
          <p:cNvSpPr/>
          <p:nvPr/>
        </p:nvSpPr>
        <p:spPr>
          <a:xfrm>
            <a:off x="5015481" y="6256674"/>
            <a:ext cx="58529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>
                <a:solidFill>
                  <a:schemeClr val="accent1"/>
                </a:solidFill>
              </a:rPr>
              <a:t>E.I Galindo-</a:t>
            </a:r>
            <a:r>
              <a:rPr lang="de-AT" dirty="0" err="1">
                <a:solidFill>
                  <a:schemeClr val="accent1"/>
                </a:solidFill>
              </a:rPr>
              <a:t>Nava</a:t>
            </a:r>
            <a:r>
              <a:rPr lang="de-AT" dirty="0">
                <a:solidFill>
                  <a:schemeClr val="accent1"/>
                </a:solidFill>
              </a:rPr>
              <a:t>, Acta </a:t>
            </a:r>
            <a:r>
              <a:rPr lang="de-AT" dirty="0" err="1">
                <a:solidFill>
                  <a:schemeClr val="accent1"/>
                </a:solidFill>
              </a:rPr>
              <a:t>Materialia</a:t>
            </a:r>
            <a:r>
              <a:rPr lang="de-AT" dirty="0">
                <a:solidFill>
                  <a:schemeClr val="accent1"/>
                </a:solidFill>
              </a:rPr>
              <a:t> 60 (2012) 2615–2624</a:t>
            </a: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B1897E98-B4CE-4C02-B7E4-92010C98562A}"/>
              </a:ext>
            </a:extLst>
          </p:cNvPr>
          <p:cNvSpPr/>
          <p:nvPr/>
        </p:nvSpPr>
        <p:spPr>
          <a:xfrm>
            <a:off x="623392" y="1369984"/>
            <a:ext cx="3279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I Galindo-Nava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 </a:t>
            </a:r>
            <a:endParaRPr lang="de-AT" b="1" dirty="0"/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E1936136-F9F4-49A9-999A-1664F033B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67714"/>
              </p:ext>
            </p:extLst>
          </p:nvPr>
        </p:nvGraphicFramePr>
        <p:xfrm>
          <a:off x="3694113" y="3068638"/>
          <a:ext cx="2401887" cy="8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1269720" imgH="444240" progId="Equation.DSMT4">
                  <p:embed/>
                </p:oleObj>
              </mc:Choice>
              <mc:Fallback>
                <p:oleObj name="Equation" r:id="rId3" imgW="1269720" imgH="44424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695F279E-3CA1-46CC-8412-980865BB9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4113" y="3068638"/>
                        <a:ext cx="2401887" cy="83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C2ED4CBE-CB1C-47F9-B9C7-12F6BAB12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08867"/>
              </p:ext>
            </p:extLst>
          </p:nvPr>
        </p:nvGraphicFramePr>
        <p:xfrm>
          <a:off x="4333873" y="4229441"/>
          <a:ext cx="1546103" cy="64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5" imgW="812520" imgH="342720" progId="Equation.DSMT4">
                  <p:embed/>
                </p:oleObj>
              </mc:Choice>
              <mc:Fallback>
                <p:oleObj name="Equation" r:id="rId5" imgW="812520" imgH="34272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E1936136-F9F4-49A9-999A-1664F033B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3873" y="4229441"/>
                        <a:ext cx="1546103" cy="648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4951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6492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. Statistical description of dislocation dynamics</a:t>
            </a:r>
            <a:endParaRPr lang="en-US" sz="2400" dirty="0"/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id="{585EF2FB-610A-42BD-8260-98E2EB23634C}"/>
              </a:ext>
            </a:extLst>
          </p:cNvPr>
          <p:cNvSpPr/>
          <p:nvPr/>
        </p:nvSpPr>
        <p:spPr>
          <a:xfrm>
            <a:off x="355262" y="1792141"/>
            <a:ext cx="105131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location can only move with the speed multiples of the mean speed of dislocation &lt;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, how we calculate the mean speed &lt;v&gt;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5FFF404A-C204-428E-ABD0-2DD6C135602D}"/>
              </a:ext>
            </a:extLst>
          </p:cNvPr>
          <p:cNvSpPr/>
          <p:nvPr/>
        </p:nvSpPr>
        <p:spPr>
          <a:xfrm>
            <a:off x="306071" y="917049"/>
            <a:ext cx="5718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2.3 Application to annihilation of the dislocations   </a:t>
            </a:r>
            <a:endParaRPr lang="de-AT" sz="2000" dirty="0"/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B1897E98-B4CE-4C02-B7E4-92010C98562A}"/>
              </a:ext>
            </a:extLst>
          </p:cNvPr>
          <p:cNvSpPr/>
          <p:nvPr/>
        </p:nvSpPr>
        <p:spPr>
          <a:xfrm>
            <a:off x="623392" y="1369984"/>
            <a:ext cx="5837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consistence of E.I Galindo-Nava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sumption </a:t>
            </a:r>
            <a:endParaRPr lang="de-AT" b="1" dirty="0"/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E0F52C4E-118A-40DF-A83D-A1BCB8FE9751}"/>
              </a:ext>
            </a:extLst>
          </p:cNvPr>
          <p:cNvSpPr/>
          <p:nvPr/>
        </p:nvSpPr>
        <p:spPr>
          <a:xfrm>
            <a:off x="623392" y="2596803"/>
            <a:ext cx="3642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inciple of maximum entropy</a:t>
            </a:r>
            <a:endParaRPr lang="de-AT" b="1" dirty="0"/>
          </a:p>
        </p:txBody>
      </p:sp>
      <p:sp>
        <p:nvSpPr>
          <p:cNvPr id="10" name="Rechteck 9">
            <a:extLst>
              <a:ext uri="{FF2B5EF4-FFF2-40B4-BE49-F238E27FC236}">
                <a16:creationId xmlns:a16="http://schemas.microsoft.com/office/drawing/2014/main" id="{11D8AF98-C9BB-4157-86B4-48B93008F3E0}"/>
              </a:ext>
            </a:extLst>
          </p:cNvPr>
          <p:cNvSpPr/>
          <p:nvPr/>
        </p:nvSpPr>
        <p:spPr>
          <a:xfrm>
            <a:off x="367058" y="3041279"/>
            <a:ext cx="105131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location should can also move with the speed lower than the mean speed &lt;v&gt;.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eed of  dislocation should meet the distribution function which corresponding the maximum entropy of the system, i.e. the Gaussian distribution.  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3" name="Picture 5" descr="Probability density function for the Normal distribtion">
            <a:extLst>
              <a:ext uri="{FF2B5EF4-FFF2-40B4-BE49-F238E27FC236}">
                <a16:creationId xmlns:a16="http://schemas.microsoft.com/office/drawing/2014/main" id="{0FDE4DA6-BDE4-4AA4-A086-72AB0581EE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42" y="4220012"/>
            <a:ext cx="3813098" cy="2436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hteck 12">
            <a:extLst>
              <a:ext uri="{FF2B5EF4-FFF2-40B4-BE49-F238E27FC236}">
                <a16:creationId xmlns:a16="http://schemas.microsoft.com/office/drawing/2014/main" id="{6BE10CFD-CB24-4183-A1B6-A4C78ACAD419}"/>
              </a:ext>
            </a:extLst>
          </p:cNvPr>
          <p:cNvSpPr/>
          <p:nvPr/>
        </p:nvSpPr>
        <p:spPr>
          <a:xfrm>
            <a:off x="6498404" y="4070530"/>
            <a:ext cx="48541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going work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heck the principle of maximum entropy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nte Carlo simulation of dislocation annihilation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e-AT" b="1" dirty="0"/>
          </a:p>
        </p:txBody>
      </p:sp>
    </p:spTree>
    <p:extLst>
      <p:ext uri="{BB962C8B-B14F-4D97-AF65-F5344CB8AC3E}">
        <p14:creationId xmlns:p14="http://schemas.microsoft.com/office/powerpoint/2010/main" val="9401483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C67BD111-BC9F-4A35-B054-841A1A0EE21C}"/>
              </a:ext>
            </a:extLst>
          </p:cNvPr>
          <p:cNvSpPr/>
          <p:nvPr/>
        </p:nvSpPr>
        <p:spPr>
          <a:xfrm>
            <a:off x="755576" y="201216"/>
            <a:ext cx="6492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2. Statistical description of dislocation dynamics</a:t>
            </a:r>
            <a:endParaRPr lang="en-US" sz="2400" dirty="0"/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id="{5FFF404A-C204-428E-ABD0-2DD6C135602D}"/>
              </a:ext>
            </a:extLst>
          </p:cNvPr>
          <p:cNvSpPr/>
          <p:nvPr/>
        </p:nvSpPr>
        <p:spPr>
          <a:xfrm>
            <a:off x="306071" y="917049"/>
            <a:ext cx="59188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2.4 Application to the unzipping of dislocations locks</a:t>
            </a:r>
            <a:endParaRPr lang="de-AT" sz="2000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71B4FDB8-B377-4887-90B3-16F20014A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46120"/>
              </p:ext>
            </p:extLst>
          </p:nvPr>
        </p:nvGraphicFramePr>
        <p:xfrm>
          <a:off x="1036539" y="3006793"/>
          <a:ext cx="4512204" cy="97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2349360" imgH="507960" progId="Equation.DSMT4">
                  <p:embed/>
                </p:oleObj>
              </mc:Choice>
              <mc:Fallback>
                <p:oleObj name="Equation" r:id="rId3" imgW="2349360" imgH="507960" progId="Equation.DSMT4">
                  <p:embed/>
                  <p:pic>
                    <p:nvPicPr>
                      <p:cNvPr id="0" name="ole_rId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539" y="3006793"/>
                        <a:ext cx="4512204" cy="973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669ED60B-6677-4D39-AC78-ABECBBCEA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33752"/>
              </p:ext>
            </p:extLst>
          </p:nvPr>
        </p:nvGraphicFramePr>
        <p:xfrm>
          <a:off x="1923779" y="1821191"/>
          <a:ext cx="20780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ole_rId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779" y="1821191"/>
                        <a:ext cx="207803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hteck 11">
            <a:extLst>
              <a:ext uri="{FF2B5EF4-FFF2-40B4-BE49-F238E27FC236}">
                <a16:creationId xmlns:a16="http://schemas.microsoft.com/office/drawing/2014/main" id="{7EF581D4-2925-494F-AC15-0BF3416E75F9}"/>
              </a:ext>
            </a:extLst>
          </p:cNvPr>
          <p:cNvSpPr/>
          <p:nvPr/>
        </p:nvSpPr>
        <p:spPr>
          <a:xfrm>
            <a:off x="719700" y="1387406"/>
            <a:ext cx="83286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tion term of dislocation locks due to the dislocation reaction </a:t>
            </a:r>
            <a:endParaRPr lang="de-AT" sz="2000" dirty="0"/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6F4983D3-04E3-4E14-AEA5-E5929E5A34EB}"/>
              </a:ext>
            </a:extLst>
          </p:cNvPr>
          <p:cNvPicPr/>
          <p:nvPr/>
        </p:nvPicPr>
        <p:blipFill rotWithShape="1">
          <a:blip r:embed="rId7"/>
          <a:srcRect b="36020"/>
          <a:stretch/>
        </p:blipFill>
        <p:spPr bwMode="auto">
          <a:xfrm>
            <a:off x="5807968" y="3006793"/>
            <a:ext cx="4927229" cy="3148510"/>
          </a:xfrm>
          <a:prstGeom prst="rect">
            <a:avLst/>
          </a:prstGeom>
        </p:spPr>
      </p:pic>
      <p:sp>
        <p:nvSpPr>
          <p:cNvPr id="14" name="Rechteck 13">
            <a:extLst>
              <a:ext uri="{FF2B5EF4-FFF2-40B4-BE49-F238E27FC236}">
                <a16:creationId xmlns:a16="http://schemas.microsoft.com/office/drawing/2014/main" id="{BB991808-76F9-4767-AA54-140F1F6B598D}"/>
              </a:ext>
            </a:extLst>
          </p:cNvPr>
          <p:cNvSpPr/>
          <p:nvPr/>
        </p:nvSpPr>
        <p:spPr>
          <a:xfrm>
            <a:off x="5464345" y="6287452"/>
            <a:ext cx="60621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 err="1">
                <a:solidFill>
                  <a:schemeClr val="accent1"/>
                </a:solidFill>
              </a:rPr>
              <a:t>Vasily</a:t>
            </a:r>
            <a:r>
              <a:rPr lang="de-AT" dirty="0">
                <a:solidFill>
                  <a:schemeClr val="accent1"/>
                </a:solidFill>
              </a:rPr>
              <a:t> V. </a:t>
            </a:r>
            <a:r>
              <a:rPr lang="de-AT" dirty="0" err="1">
                <a:solidFill>
                  <a:schemeClr val="accent1"/>
                </a:solidFill>
              </a:rPr>
              <a:t>Bulatov</a:t>
            </a:r>
            <a:r>
              <a:rPr lang="de-AT" dirty="0">
                <a:solidFill>
                  <a:schemeClr val="accent1"/>
                </a:solidFill>
              </a:rPr>
              <a:t> et al. Nature </a:t>
            </a:r>
            <a:r>
              <a:rPr lang="de-AT" dirty="0" err="1">
                <a:solidFill>
                  <a:schemeClr val="accent1"/>
                </a:solidFill>
              </a:rPr>
              <a:t>Vol</a:t>
            </a:r>
            <a:r>
              <a:rPr lang="de-AT" dirty="0">
                <a:solidFill>
                  <a:schemeClr val="accent1"/>
                </a:solidFill>
              </a:rPr>
              <a:t> 440|27 April 2006: 1174</a:t>
            </a: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F233D3E0-638A-4FC0-8B84-0A56FE5CF32E}"/>
              </a:ext>
            </a:extLst>
          </p:cNvPr>
          <p:cNvSpPr/>
          <p:nvPr/>
        </p:nvSpPr>
        <p:spPr>
          <a:xfrm>
            <a:off x="755576" y="2474010"/>
            <a:ext cx="43093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 unzipping of dislocations locks</a:t>
            </a:r>
            <a:endParaRPr lang="de-A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7BCDB3BF-2783-4214-8731-5C8975FF0E04}"/>
              </a:ext>
            </a:extLst>
          </p:cNvPr>
          <p:cNvSpPr/>
          <p:nvPr/>
        </p:nvSpPr>
        <p:spPr>
          <a:xfrm>
            <a:off x="2082898" y="2892432"/>
            <a:ext cx="2952328" cy="10953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AT" dirty="0"/>
          </a:p>
        </p:txBody>
      </p:sp>
      <p:pic>
        <p:nvPicPr>
          <p:cNvPr id="19" name="Picture 9">
            <a:extLst>
              <a:ext uri="{FF2B5EF4-FFF2-40B4-BE49-F238E27FC236}">
                <a16:creationId xmlns:a16="http://schemas.microsoft.com/office/drawing/2014/main" id="{E11C22DD-60EE-4A43-8AFC-5FD91D39805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56" y="4183617"/>
            <a:ext cx="4653612" cy="2399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811006"/>
      </p:ext>
    </p:extLst>
  </p:cSld>
  <p:clrMapOvr>
    <a:masterClrMapping/>
  </p:clrMapOvr>
</p:sld>
</file>

<file path=ppt/theme/theme1.xml><?xml version="1.0" encoding="utf-8"?>
<a:theme xmlns:a="http://schemas.openxmlformats.org/drawingml/2006/main" name="TU_Powerpoint_Vorlage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äsentation1" id="{B1E2B48F-C713-452F-BD11-F96CAA7B7259}" vid="{61B23E9A-44DF-4B59-8B10-D62C61E38B0E}"/>
    </a:ext>
  </a:extLst>
</a:theme>
</file>

<file path=ppt/theme/theme2.xml><?xml version="1.0" encoding="utf-8"?>
<a:theme xmlns:a="http://schemas.openxmlformats.org/drawingml/2006/main" name="1_Titel mit weißem Rahmen und dunklem Logo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äsentation1" id="{B1E2B48F-C713-452F-BD11-F96CAA7B7259}" vid="{16DA77A9-4490-473D-8365-99753B5A730C}"/>
    </a:ext>
  </a:extLst>
</a:theme>
</file>

<file path=ppt/theme/theme3.xml><?xml version="1.0" encoding="utf-8"?>
<a:theme xmlns:a="http://schemas.openxmlformats.org/drawingml/2006/main" name="Inhalt_blauer_Rahme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äsentation1" id="{B1E2B48F-C713-452F-BD11-F96CAA7B7259}" vid="{2559D399-9F89-4B53-AD2F-7319DAF7465C}"/>
    </a:ext>
  </a:extLst>
</a:theme>
</file>

<file path=ppt/theme/theme4.xml><?xml version="1.0" encoding="utf-8"?>
<a:theme xmlns:a="http://schemas.openxmlformats.org/drawingml/2006/main" name="Inhalt_weißer_Rahme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äsentation1" id="{B1E2B48F-C713-452F-BD11-F96CAA7B7259}" vid="{DD61BF6B-C596-4A29-B5C7-FEEFB7750D39}"/>
    </a:ext>
  </a:extLst>
</a:theme>
</file>

<file path=ppt/theme/theme5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U_Powerpoint_Vorlage_geogr._Verortung_mit_Hauptgeb_16x9</Template>
  <TotalTime>0</TotalTime>
  <Words>1137</Words>
  <Application>Microsoft Office PowerPoint</Application>
  <PresentationFormat>Breitbild</PresentationFormat>
  <Paragraphs>93</Paragraphs>
  <Slides>15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4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5</vt:i4>
      </vt:variant>
    </vt:vector>
  </HeadingPairs>
  <TitlesOfParts>
    <vt:vector size="28" baseType="lpstr">
      <vt:lpstr>SimSun</vt:lpstr>
      <vt:lpstr>SimSun</vt:lpstr>
      <vt:lpstr>Arial</vt:lpstr>
      <vt:lpstr>Calibri</vt:lpstr>
      <vt:lpstr>Calibri Light</vt:lpstr>
      <vt:lpstr>Symbol</vt:lpstr>
      <vt:lpstr>Times New Roman</vt:lpstr>
      <vt:lpstr>Wingdings</vt:lpstr>
      <vt:lpstr>TU_Powerpoint_Vorlage</vt:lpstr>
      <vt:lpstr>1_Titel mit weißem Rahmen und dunklem Logo</vt:lpstr>
      <vt:lpstr>Inhalt_blauer_Rahmen</vt:lpstr>
      <vt:lpstr>Inhalt_weißer_Rahmen</vt:lpstr>
      <vt:lpstr>Equation</vt:lpstr>
      <vt:lpstr>Considering work hardening of metals from perspective of statistical mechanic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Thanks for your attention!</vt:lpstr>
      <vt:lpstr>Thanks to ….. </vt:lpstr>
    </vt:vector>
  </TitlesOfParts>
  <Company>TU Wien - Campusver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indows-Benutzer</dc:creator>
  <cp:lastModifiedBy>wenwen</cp:lastModifiedBy>
  <cp:revision>71</cp:revision>
  <dcterms:created xsi:type="dcterms:W3CDTF">2019-06-12T13:42:33Z</dcterms:created>
  <dcterms:modified xsi:type="dcterms:W3CDTF">2023-11-16T09:06:11Z</dcterms:modified>
</cp:coreProperties>
</file>